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C333CF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333CF" w:rsidRDefault="00C333CF">
      <w:r>
        <w:rPr>
          <w:b/>
        </w:rPr>
        <w:t>4-2 Practic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C333CF" w:rsidRDefault="00C333CF"/>
    <w:p w:rsidR="00C333CF" w:rsidRDefault="0053615B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331470</wp:posOffset>
            </wp:positionV>
            <wp:extent cx="1333500" cy="9715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33CF">
        <w:rPr>
          <w:b/>
        </w:rPr>
        <w:t xml:space="preserve">Use the Law of Sines or Cosines to find the missing side lengths and angle measures of the triangles </w:t>
      </w:r>
      <w:r w:rsidR="00565E62">
        <w:rPr>
          <w:b/>
        </w:rPr>
        <w:t>shown or described below</w:t>
      </w:r>
      <w:r w:rsidR="00C333CF">
        <w:rPr>
          <w:b/>
        </w:rPr>
        <w:t>.</w:t>
      </w:r>
      <w:r w:rsidR="00293673">
        <w:rPr>
          <w:b/>
        </w:rPr>
        <w:t xml:space="preserve"> </w:t>
      </w:r>
      <w:r w:rsidR="00293673">
        <w:rPr>
          <w:b/>
          <w:noProof/>
        </w:rPr>
        <w:t>Round side lengths to the nearest hundredth, and angles to the nearest whole number.</w:t>
      </w:r>
    </w:p>
    <w:p w:rsidR="00C333CF" w:rsidRDefault="0053615B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14300</wp:posOffset>
            </wp:positionV>
            <wp:extent cx="1381125" cy="666750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33CF" w:rsidRPr="0053615B" w:rsidRDefault="0053615B">
      <w:r>
        <w:t>1.</w:t>
      </w:r>
      <w:r>
        <w:tab/>
      </w:r>
    </w:p>
    <w:p w:rsidR="00E60F4F" w:rsidRDefault="00C333CF" w:rsidP="0053615B">
      <w:pPr>
        <w:tabs>
          <w:tab w:val="left" w:pos="5085"/>
          <w:tab w:val="left" w:pos="6105"/>
        </w:tabs>
      </w:pPr>
      <w:r>
        <w:tab/>
      </w:r>
      <w:r w:rsidR="0053615B">
        <w:t>2.</w:t>
      </w:r>
      <w:r w:rsidR="0053615B">
        <w:tab/>
      </w:r>
    </w:p>
    <w:p w:rsidR="00E60F4F" w:rsidRPr="00E60F4F" w:rsidRDefault="00E60F4F" w:rsidP="00E60F4F"/>
    <w:p w:rsidR="00E60F4F" w:rsidRPr="00E60F4F" w:rsidRDefault="00E60F4F" w:rsidP="00E60F4F"/>
    <w:p w:rsidR="00E60F4F" w:rsidRPr="00E60F4F" w:rsidRDefault="00E60F4F" w:rsidP="00E60F4F"/>
    <w:p w:rsidR="00E60F4F" w:rsidRDefault="00E60F4F" w:rsidP="00E60F4F"/>
    <w:p w:rsidR="00E60F4F" w:rsidRDefault="00E60F4F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Pr="00E60F4F" w:rsidRDefault="0053615B" w:rsidP="00E60F4F"/>
    <w:p w:rsidR="00E60F4F" w:rsidRDefault="00E60F4F" w:rsidP="00E60F4F"/>
    <w:p w:rsidR="0053615B" w:rsidRDefault="0053615B" w:rsidP="00E60F4F"/>
    <w:p w:rsidR="0053615B" w:rsidRDefault="0053615B" w:rsidP="00E60F4F"/>
    <w:p w:rsidR="00E60F4F" w:rsidRDefault="0053615B" w:rsidP="00E60F4F">
      <w:r>
        <w:t>3.</w:t>
      </w:r>
      <w:r>
        <w:tab/>
      </w:r>
      <w:r w:rsidRPr="0053615B">
        <w:rPr>
          <w:position w:val="-10"/>
        </w:rPr>
        <w:object w:dxaOrig="2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5.75pt" o:ole="">
            <v:imagedata r:id="rId6" o:title=""/>
          </v:shape>
          <o:OLEObject Type="Embed" ProgID="Equation.DSMT4" ShapeID="_x0000_i1025" DrawAspect="Content" ObjectID="_1510580378" r:id="rId7"/>
        </w:object>
      </w:r>
      <w:r>
        <w:tab/>
      </w:r>
      <w:r>
        <w:tab/>
      </w:r>
      <w:r>
        <w:tab/>
        <w:t>4.</w:t>
      </w:r>
      <w:r>
        <w:tab/>
      </w:r>
      <w:r w:rsidRPr="0053615B">
        <w:rPr>
          <w:position w:val="-10"/>
        </w:rPr>
        <w:object w:dxaOrig="2100" w:dyaOrig="320">
          <v:shape id="_x0000_i1026" type="#_x0000_t75" style="width:105pt;height:15.75pt" o:ole="">
            <v:imagedata r:id="rId8" o:title=""/>
          </v:shape>
          <o:OLEObject Type="Embed" ProgID="Equation.DSMT4" ShapeID="_x0000_i1026" DrawAspect="Content" ObjectID="_1510580379" r:id="rId9"/>
        </w:object>
      </w:r>
    </w:p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/>
    <w:p w:rsidR="0053615B" w:rsidRDefault="0053615B" w:rsidP="00E60F4F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11125</wp:posOffset>
            </wp:positionV>
            <wp:extent cx="2200275" cy="112395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615B" w:rsidRDefault="0053615B" w:rsidP="00E60F4F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40640</wp:posOffset>
            </wp:positionV>
            <wp:extent cx="1390650" cy="885825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54F9" w:rsidRDefault="0053615B" w:rsidP="0053615B">
      <w:pPr>
        <w:tabs>
          <w:tab w:val="left" w:pos="1005"/>
          <w:tab w:val="left" w:pos="1440"/>
        </w:tabs>
      </w:pPr>
      <w:r>
        <w:t>5.</w:t>
      </w:r>
      <w:r>
        <w:tab/>
      </w:r>
      <w:r w:rsidR="00D154F9">
        <w:tab/>
      </w:r>
      <w:r>
        <w:tab/>
      </w:r>
      <w:r>
        <w:tab/>
      </w:r>
      <w:r>
        <w:tab/>
      </w:r>
      <w:r>
        <w:tab/>
      </w:r>
      <w:r>
        <w:tab/>
        <w:t>6.</w:t>
      </w:r>
      <w:r>
        <w:tab/>
      </w:r>
      <w:r>
        <w:tab/>
      </w:r>
    </w:p>
    <w:p w:rsidR="00D154F9" w:rsidRPr="00D154F9" w:rsidRDefault="00D154F9" w:rsidP="00D154F9"/>
    <w:p w:rsidR="00D154F9" w:rsidRDefault="00D154F9" w:rsidP="00D154F9"/>
    <w:p w:rsidR="00D154F9" w:rsidRDefault="00D154F9" w:rsidP="00D154F9"/>
    <w:p w:rsidR="0053615B" w:rsidRDefault="0053615B" w:rsidP="00D154F9"/>
    <w:p w:rsidR="0053615B" w:rsidRPr="0053615B" w:rsidRDefault="0053615B" w:rsidP="0053615B"/>
    <w:p w:rsidR="0053615B" w:rsidRPr="0053615B" w:rsidRDefault="0053615B" w:rsidP="0053615B"/>
    <w:p w:rsidR="0053615B" w:rsidRDefault="0053615B" w:rsidP="0053615B"/>
    <w:p w:rsidR="0053615B" w:rsidRPr="0053615B" w:rsidRDefault="0053615B" w:rsidP="0053615B"/>
    <w:p w:rsidR="0053615B" w:rsidRPr="0053615B" w:rsidRDefault="0053615B" w:rsidP="0053615B"/>
    <w:p w:rsidR="0053615B" w:rsidRPr="0053615B" w:rsidRDefault="0053615B" w:rsidP="0053615B"/>
    <w:p w:rsidR="0053615B" w:rsidRPr="0053615B" w:rsidRDefault="0053615B" w:rsidP="0053615B"/>
    <w:p w:rsidR="0053615B" w:rsidRPr="0053615B" w:rsidRDefault="0053615B" w:rsidP="0053615B"/>
    <w:p w:rsidR="0053615B" w:rsidRPr="0053615B" w:rsidRDefault="0053615B" w:rsidP="0053615B">
      <w:pPr>
        <w:rPr>
          <w:b/>
        </w:rPr>
      </w:pPr>
      <w:r w:rsidRPr="0053615B">
        <w:rPr>
          <w:b/>
          <w:noProof/>
        </w:rPr>
        <w:lastRenderedPageBreak/>
        <w:t>Use the Law of Sines or Cosines to answer the questions below.</w:t>
      </w:r>
      <w:r w:rsidR="00293673">
        <w:rPr>
          <w:b/>
          <w:noProof/>
        </w:rPr>
        <w:t xml:space="preserve">  Round side lengths to the nearest hundredth, and angles to the nearest whole number.</w:t>
      </w:r>
    </w:p>
    <w:p w:rsidR="0053615B" w:rsidRPr="0053615B" w:rsidRDefault="0053615B" w:rsidP="0053615B"/>
    <w:p w:rsidR="0053615B" w:rsidRDefault="0053615B" w:rsidP="0053615B">
      <w:r>
        <w:t>7.</w:t>
      </w:r>
      <w:r>
        <w:tab/>
        <w:t>A triangula</w:t>
      </w:r>
      <w:r w:rsidR="001E3037">
        <w:t xml:space="preserve">r parcel of ground has sides of </w:t>
      </w:r>
      <w:r>
        <w:t>lengths 725 feet, 6</w:t>
      </w:r>
      <w:r w:rsidR="001E3037">
        <w:t>5</w:t>
      </w:r>
      <w:r>
        <w:t>0 feet, and 575 feet.  Find</w:t>
      </w:r>
      <w:r w:rsidR="001E3037">
        <w:t xml:space="preserve"> </w:t>
      </w:r>
      <w:r>
        <w:t xml:space="preserve">the </w:t>
      </w:r>
      <w:r w:rsidR="001E3037">
        <w:tab/>
      </w:r>
      <w:r>
        <w:t>measure of the largest angle.</w:t>
      </w:r>
    </w:p>
    <w:p w:rsidR="0053615B" w:rsidRDefault="0053615B" w:rsidP="0053615B"/>
    <w:p w:rsidR="0053615B" w:rsidRDefault="0053615B" w:rsidP="0053615B"/>
    <w:p w:rsidR="0053615B" w:rsidRDefault="0053615B" w:rsidP="0053615B"/>
    <w:p w:rsidR="0053615B" w:rsidRDefault="0053615B" w:rsidP="0053615B"/>
    <w:p w:rsidR="0053615B" w:rsidRDefault="0053615B" w:rsidP="0053615B"/>
    <w:p w:rsidR="0053615B" w:rsidRDefault="0053615B" w:rsidP="0053615B"/>
    <w:p w:rsidR="0053615B" w:rsidRDefault="0053615B" w:rsidP="0053615B"/>
    <w:p w:rsidR="0053615B" w:rsidRDefault="0053615B" w:rsidP="0053615B">
      <w:r>
        <w:t>8.</w:t>
      </w:r>
      <w:r>
        <w:tab/>
        <w:t xml:space="preserve">Because of prevailing winds, a tree grew so that it was leaning </w:t>
      </w:r>
      <w:r w:rsidRPr="0053615B">
        <w:rPr>
          <w:position w:val="-4"/>
        </w:rPr>
        <w:object w:dxaOrig="279" w:dyaOrig="260">
          <v:shape id="_x0000_i1027" type="#_x0000_t75" style="width:14.25pt;height:12.75pt" o:ole="">
            <v:imagedata r:id="rId12" o:title=""/>
          </v:shape>
          <o:OLEObject Type="Embed" ProgID="Equation.DSMT4" ShapeID="_x0000_i1027" DrawAspect="Content" ObjectID="_1510580380" r:id="rId13"/>
        </w:object>
      </w:r>
      <w:r>
        <w:t xml:space="preserve"> from the vertical.  At a point </w:t>
      </w:r>
      <w:r>
        <w:tab/>
        <w:t xml:space="preserve">40 meters from the tree, the angle of elevation to the top of the tree is </w:t>
      </w:r>
      <w:r w:rsidRPr="0053615B">
        <w:rPr>
          <w:position w:val="-6"/>
        </w:rPr>
        <w:object w:dxaOrig="440" w:dyaOrig="279">
          <v:shape id="_x0000_i1028" type="#_x0000_t75" style="width:21.75pt;height:14.25pt" o:ole="">
            <v:imagedata r:id="rId14" o:title=""/>
          </v:shape>
          <o:OLEObject Type="Embed" ProgID="Equation.DSMT4" ShapeID="_x0000_i1028" DrawAspect="Content" ObjectID="_1510580381" r:id="rId15"/>
        </w:object>
      </w:r>
      <w:r>
        <w:t xml:space="preserve">  Find the height of the </w:t>
      </w:r>
      <w:r>
        <w:tab/>
        <w:t>tree.</w:t>
      </w:r>
    </w:p>
    <w:p w:rsidR="0053615B" w:rsidRPr="0053615B" w:rsidRDefault="0053615B" w:rsidP="0053615B"/>
    <w:p w:rsidR="0053615B" w:rsidRPr="0053615B" w:rsidRDefault="0053615B" w:rsidP="0053615B"/>
    <w:p w:rsidR="0053615B" w:rsidRPr="0053615B" w:rsidRDefault="0053615B" w:rsidP="0053615B"/>
    <w:p w:rsidR="0053615B" w:rsidRPr="0053615B" w:rsidRDefault="0053615B" w:rsidP="0053615B"/>
    <w:p w:rsidR="0053615B" w:rsidRDefault="0053615B" w:rsidP="0053615B"/>
    <w:p w:rsidR="0053615B" w:rsidRPr="0053615B" w:rsidRDefault="0053615B" w:rsidP="0053615B"/>
    <w:p w:rsidR="0053615B" w:rsidRDefault="0053615B" w:rsidP="0053615B"/>
    <w:p w:rsidR="0053615B" w:rsidRDefault="00B92A00" w:rsidP="0053615B">
      <w:r>
        <w:t>9.</w:t>
      </w:r>
      <w:r>
        <w:tab/>
        <w:t xml:space="preserve">A flagpole at a right angle to the horizontal is located on a slope that makes an angle of </w:t>
      </w:r>
      <w:r w:rsidRPr="00B92A00">
        <w:rPr>
          <w:position w:val="-4"/>
        </w:rPr>
        <w:object w:dxaOrig="380" w:dyaOrig="260">
          <v:shape id="_x0000_i1029" type="#_x0000_t75" style="width:18.75pt;height:12.75pt" o:ole="">
            <v:imagedata r:id="rId16" o:title=""/>
          </v:shape>
          <o:OLEObject Type="Embed" ProgID="Equation.DSMT4" ShapeID="_x0000_i1029" DrawAspect="Content" ObjectID="_1510580382" r:id="rId17"/>
        </w:object>
      </w:r>
      <w:r>
        <w:t xml:space="preserve"> with </w:t>
      </w:r>
      <w:r>
        <w:tab/>
        <w:t xml:space="preserve">the horizontal.  The flagpole’s shadow is 16 meters long and points directly up the slope.  The </w:t>
      </w:r>
      <w:r>
        <w:tab/>
        <w:t xml:space="preserve">angle of elevation from the tip of the shadow to the top of the pole is </w:t>
      </w:r>
      <w:r w:rsidRPr="00B92A00">
        <w:rPr>
          <w:position w:val="-6"/>
        </w:rPr>
        <w:object w:dxaOrig="460" w:dyaOrig="279">
          <v:shape id="_x0000_i1030" type="#_x0000_t75" style="width:23.25pt;height:14.25pt" o:ole="">
            <v:imagedata r:id="rId18" o:title=""/>
          </v:shape>
          <o:OLEObject Type="Embed" ProgID="Equation.DSMT4" ShapeID="_x0000_i1030" DrawAspect="Content" ObjectID="_1510580383" r:id="rId19"/>
        </w:object>
      </w:r>
    </w:p>
    <w:p w:rsidR="00B92A00" w:rsidRDefault="00B92A00" w:rsidP="0053615B"/>
    <w:p w:rsidR="0053615B" w:rsidRDefault="00B92A00" w:rsidP="00B92A00">
      <w:pPr>
        <w:tabs>
          <w:tab w:val="left" w:pos="720"/>
          <w:tab w:val="left" w:pos="1080"/>
        </w:tabs>
      </w:pPr>
      <w:r>
        <w:tab/>
        <w:t>a.</w:t>
      </w:r>
      <w:r>
        <w:tab/>
        <w:t xml:space="preserve">Draw a triangle to represent this situation.  Show the known quantities on the triangle, and </w:t>
      </w:r>
      <w:r>
        <w:tab/>
      </w:r>
      <w:r>
        <w:tab/>
      </w:r>
      <w:r>
        <w:tab/>
        <w:t>use a variable to indicate the height of the flagpole.</w:t>
      </w:r>
    </w:p>
    <w:p w:rsidR="00B92A00" w:rsidRDefault="00B92A00" w:rsidP="00B92A00">
      <w:pPr>
        <w:tabs>
          <w:tab w:val="left" w:pos="720"/>
          <w:tab w:val="left" w:pos="1080"/>
        </w:tabs>
      </w:pPr>
    </w:p>
    <w:p w:rsidR="00B92A00" w:rsidRDefault="00B92A00" w:rsidP="00B92A00">
      <w:pPr>
        <w:tabs>
          <w:tab w:val="left" w:pos="720"/>
          <w:tab w:val="left" w:pos="1080"/>
        </w:tabs>
      </w:pPr>
    </w:p>
    <w:p w:rsidR="00B92A00" w:rsidRDefault="00B92A00" w:rsidP="00B92A00">
      <w:pPr>
        <w:tabs>
          <w:tab w:val="left" w:pos="720"/>
          <w:tab w:val="left" w:pos="1080"/>
        </w:tabs>
      </w:pPr>
    </w:p>
    <w:p w:rsidR="00B92A00" w:rsidRDefault="00B92A00" w:rsidP="00B92A00">
      <w:pPr>
        <w:tabs>
          <w:tab w:val="left" w:pos="720"/>
          <w:tab w:val="left" w:pos="1080"/>
        </w:tabs>
      </w:pPr>
    </w:p>
    <w:p w:rsidR="00B92A00" w:rsidRDefault="00B92A00" w:rsidP="00B92A00">
      <w:pPr>
        <w:tabs>
          <w:tab w:val="left" w:pos="720"/>
          <w:tab w:val="left" w:pos="1080"/>
        </w:tabs>
      </w:pPr>
    </w:p>
    <w:p w:rsidR="00B92A00" w:rsidRDefault="00B92A00" w:rsidP="00B92A00">
      <w:pPr>
        <w:tabs>
          <w:tab w:val="left" w:pos="720"/>
          <w:tab w:val="left" w:pos="1080"/>
        </w:tabs>
      </w:pPr>
    </w:p>
    <w:p w:rsidR="00B92A00" w:rsidRDefault="00B92A00" w:rsidP="00B92A00">
      <w:pPr>
        <w:tabs>
          <w:tab w:val="left" w:pos="720"/>
          <w:tab w:val="left" w:pos="1080"/>
        </w:tabs>
      </w:pPr>
      <w:r>
        <w:tab/>
        <w:t>b.</w:t>
      </w:r>
      <w:r>
        <w:tab/>
        <w:t>Find the height of the flagpole.</w:t>
      </w:r>
    </w:p>
    <w:p w:rsidR="00B92A00" w:rsidRPr="00B92A00" w:rsidRDefault="00B92A00" w:rsidP="00B92A00"/>
    <w:p w:rsidR="00B92A00" w:rsidRPr="00B92A00" w:rsidRDefault="00B92A00" w:rsidP="00B92A00"/>
    <w:p w:rsidR="00B92A00" w:rsidRDefault="00B92A00" w:rsidP="00B92A00"/>
    <w:p w:rsidR="00B92A00" w:rsidRDefault="00B92A00" w:rsidP="00B92A00"/>
    <w:p w:rsidR="00B92A00" w:rsidRDefault="00B92A00" w:rsidP="00B92A00"/>
    <w:p w:rsidR="00B92A00" w:rsidRDefault="00B92A00" w:rsidP="00B92A00"/>
    <w:p w:rsidR="00B92A00" w:rsidRDefault="00B92A00" w:rsidP="00B92A00"/>
    <w:p w:rsidR="00B92A00" w:rsidRPr="00B92A00" w:rsidRDefault="00302437" w:rsidP="00B92A00">
      <w:r>
        <w:t>10.</w:t>
      </w:r>
      <w:r>
        <w:tab/>
        <w:t xml:space="preserve">On </w:t>
      </w:r>
      <w:r w:rsidR="00B92A00">
        <w:t xml:space="preserve">an MLB regulation baseball field, the pitcher’s mound is 60.5 feet from home plate and </w:t>
      </w:r>
      <w:r w:rsidR="00B92A00">
        <w:tab/>
        <w:t xml:space="preserve">there is a distance of 90 feet between bases (home to first, first to second, etc).  How far is it </w:t>
      </w:r>
      <w:r w:rsidR="00B92A00">
        <w:tab/>
        <w:t>from the pitcher’s mound to third base?</w:t>
      </w:r>
    </w:p>
    <w:sectPr w:rsidR="00B92A00" w:rsidRPr="00B92A00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C333CF"/>
    <w:rsid w:val="000C3D3C"/>
    <w:rsid w:val="00153737"/>
    <w:rsid w:val="001E3037"/>
    <w:rsid w:val="001E6B18"/>
    <w:rsid w:val="00293673"/>
    <w:rsid w:val="002F69BF"/>
    <w:rsid w:val="00302437"/>
    <w:rsid w:val="004D5783"/>
    <w:rsid w:val="0053615B"/>
    <w:rsid w:val="005406A4"/>
    <w:rsid w:val="00565E62"/>
    <w:rsid w:val="0058136B"/>
    <w:rsid w:val="00640847"/>
    <w:rsid w:val="006C532F"/>
    <w:rsid w:val="008F3323"/>
    <w:rsid w:val="00985753"/>
    <w:rsid w:val="00A62142"/>
    <w:rsid w:val="00B90105"/>
    <w:rsid w:val="00B92A00"/>
    <w:rsid w:val="00BF276C"/>
    <w:rsid w:val="00C333CF"/>
    <w:rsid w:val="00C82293"/>
    <w:rsid w:val="00D154F9"/>
    <w:rsid w:val="00D2075C"/>
    <w:rsid w:val="00DD5DEE"/>
    <w:rsid w:val="00E60F4F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2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33CF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33C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</TotalTime>
  <Pages>2</Pages>
  <Words>260</Words>
  <Characters>148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7</cp:revision>
  <cp:lastPrinted>2015-12-02T21:35:00Z</cp:lastPrinted>
  <dcterms:created xsi:type="dcterms:W3CDTF">2015-12-01T17:27:00Z</dcterms:created>
  <dcterms:modified xsi:type="dcterms:W3CDTF">2015-12-02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